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5EF" w:rsidRPr="0066760D" w:rsidRDefault="00AF3917" w:rsidP="006815EF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Quiz 2</w:t>
      </w:r>
      <w:r w:rsidR="001354DA">
        <w:rPr>
          <w:rFonts w:ascii="Times New Roman" w:hAnsi="Times New Roman" w:cs="Times New Roman"/>
          <w:sz w:val="36"/>
          <w:szCs w:val="36"/>
        </w:rPr>
        <w:t xml:space="preserve"> – Math 224</w:t>
      </w:r>
    </w:p>
    <w:p w:rsidR="006815EF" w:rsidRDefault="006815EF" w:rsidP="00550982">
      <w:pPr>
        <w:rPr>
          <w:rFonts w:ascii="Times New Roman" w:hAnsi="Times New Roman" w:cs="Times New Roman"/>
          <w:sz w:val="24"/>
          <w:szCs w:val="24"/>
        </w:rPr>
      </w:pPr>
      <w:r w:rsidRPr="003D6336">
        <w:rPr>
          <w:rFonts w:ascii="Times New Roman" w:hAnsi="Times New Roman" w:cs="Times New Roman"/>
          <w:sz w:val="24"/>
          <w:szCs w:val="24"/>
        </w:rPr>
        <w:t>Print Name:</w:t>
      </w: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  <w:r w:rsidRPr="003D6336">
        <w:rPr>
          <w:rFonts w:ascii="Times New Roman" w:hAnsi="Times New Roman" w:cs="Times New Roman"/>
          <w:sz w:val="24"/>
          <w:szCs w:val="24"/>
        </w:rPr>
        <w:t xml:space="preserve">1)  </w:t>
      </w:r>
      <w:r w:rsidR="00583C78">
        <w:rPr>
          <w:rFonts w:ascii="Times New Roman" w:hAnsi="Times New Roman" w:cs="Times New Roman"/>
          <w:sz w:val="24"/>
          <w:szCs w:val="24"/>
        </w:rPr>
        <w:t>Using definition of deriva</w:t>
      </w:r>
      <w:r w:rsidR="00E24D71">
        <w:rPr>
          <w:rFonts w:ascii="Times New Roman" w:hAnsi="Times New Roman" w:cs="Times New Roman"/>
          <w:sz w:val="24"/>
          <w:szCs w:val="24"/>
        </w:rPr>
        <w:t>tive</w:t>
      </w:r>
      <w:r w:rsidR="00302563">
        <w:rPr>
          <w:rFonts w:ascii="Times New Roman" w:hAnsi="Times New Roman" w:cs="Times New Roman"/>
          <w:sz w:val="24"/>
          <w:szCs w:val="24"/>
        </w:rPr>
        <w:t xml:space="preserve"> find the derivative of </w:t>
      </w:r>
      <w:r w:rsidR="00583C78">
        <w:rPr>
          <w:rFonts w:ascii="Times New Roman" w:hAnsi="Times New Roman" w:cs="Times New Roman"/>
          <w:sz w:val="24"/>
          <w:szCs w:val="24"/>
        </w:rPr>
        <w:t>the function</w:t>
      </w:r>
      <w:r w:rsidR="00501DAD" w:rsidRPr="00501DAD">
        <w:rPr>
          <w:rFonts w:ascii="Times New Roman" w:hAnsi="Times New Roman" w:cs="Times New Roman"/>
          <w:position w:val="-28"/>
          <w:sz w:val="24"/>
          <w:szCs w:val="24"/>
        </w:rPr>
        <w:object w:dxaOrig="10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pt;height:36.6pt" o:ole="">
            <v:imagedata r:id="rId5" o:title=""/>
          </v:shape>
          <o:OLEObject Type="Embed" ProgID="Equation.DSMT4" ShapeID="_x0000_i1028" DrawAspect="Content" ObjectID="_1566308803" r:id="rId6"/>
        </w:object>
      </w:r>
      <w:r w:rsidR="00583C7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  <w:r w:rsidRPr="003D633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583C7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6760D" w:rsidRDefault="0066760D" w:rsidP="006815EF">
      <w:pPr>
        <w:rPr>
          <w:rFonts w:ascii="Times New Roman" w:hAnsi="Times New Roman" w:cs="Times New Roman"/>
          <w:sz w:val="24"/>
          <w:szCs w:val="24"/>
        </w:rPr>
      </w:pPr>
    </w:p>
    <w:p w:rsidR="00550982" w:rsidRDefault="00550982" w:rsidP="006815EF">
      <w:pPr>
        <w:rPr>
          <w:rFonts w:ascii="Times New Roman" w:hAnsi="Times New Roman" w:cs="Times New Roman"/>
          <w:sz w:val="24"/>
          <w:szCs w:val="24"/>
        </w:rPr>
      </w:pPr>
    </w:p>
    <w:p w:rsidR="009876AE" w:rsidRPr="003D6336" w:rsidRDefault="009876AE" w:rsidP="00AF391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815EF" w:rsidRDefault="007D29CA" w:rsidP="006815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For what values of </w:t>
      </w:r>
      <w:r w:rsidRPr="007D29CA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25" type="#_x0000_t75" style="width:10.8pt;height:12pt" o:ole="">
            <v:imagedata r:id="rId7" o:title=""/>
          </v:shape>
          <o:OLEObject Type="Embed" ProgID="Equation.DSMT4" ShapeID="_x0000_i1025" DrawAspect="Content" ObjectID="_156630880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2E44">
        <w:rPr>
          <w:rFonts w:ascii="Times New Roman" w:hAnsi="Times New Roman" w:cs="Times New Roman"/>
          <w:sz w:val="24"/>
          <w:szCs w:val="24"/>
        </w:rPr>
        <w:t xml:space="preserve">is </w:t>
      </w:r>
      <w:r w:rsidR="00352E44" w:rsidRPr="003D633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6" type="#_x0000_t75" style="width:12pt;height:16.2pt" o:ole="">
            <v:imagedata r:id="rId9" o:title=""/>
          </v:shape>
          <o:OLEObject Type="Embed" ProgID="Equation.DSMT4" ShapeID="_x0000_i1026" DrawAspect="Content" ObjectID="_1566308805" r:id="rId10"/>
        </w:object>
      </w:r>
      <w:r w:rsidR="00352E44">
        <w:rPr>
          <w:rFonts w:ascii="Times New Roman" w:hAnsi="Times New Roman" w:cs="Times New Roman"/>
          <w:sz w:val="24"/>
          <w:szCs w:val="24"/>
        </w:rPr>
        <w:t xml:space="preserve"> discontinuous? Explain your answer.</w:t>
      </w:r>
    </w:p>
    <w:p w:rsidR="00550982" w:rsidRPr="003D6336" w:rsidRDefault="00550982" w:rsidP="006815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501DAD" w:rsidRPr="00550982">
        <w:rPr>
          <w:rFonts w:ascii="Times New Roman" w:hAnsi="Times New Roman" w:cs="Times New Roman"/>
          <w:position w:val="-52"/>
          <w:sz w:val="24"/>
          <w:szCs w:val="24"/>
        </w:rPr>
        <w:object w:dxaOrig="2680" w:dyaOrig="1160">
          <v:shape id="_x0000_i1029" type="#_x0000_t75" style="width:133.8pt;height:58.2pt" o:ole="">
            <v:imagedata r:id="rId11" o:title=""/>
          </v:shape>
          <o:OLEObject Type="Embed" ProgID="Equation.DSMT4" ShapeID="_x0000_i1029" DrawAspect="Content" ObjectID="_156630880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200187" w:rsidRDefault="00200187" w:rsidP="006815EF">
      <w:pPr>
        <w:rPr>
          <w:rFonts w:ascii="Times New Roman" w:hAnsi="Times New Roman" w:cs="Times New Roman"/>
          <w:sz w:val="24"/>
          <w:szCs w:val="24"/>
        </w:rPr>
      </w:pPr>
    </w:p>
    <w:p w:rsidR="00200187" w:rsidRDefault="00200187" w:rsidP="006815EF">
      <w:pPr>
        <w:rPr>
          <w:rFonts w:ascii="Times New Roman" w:hAnsi="Times New Roman" w:cs="Times New Roman"/>
          <w:sz w:val="24"/>
          <w:szCs w:val="24"/>
        </w:rPr>
      </w:pPr>
    </w:p>
    <w:p w:rsidR="00200187" w:rsidRDefault="00200187" w:rsidP="006815EF">
      <w:pPr>
        <w:rPr>
          <w:rFonts w:ascii="Times New Roman" w:hAnsi="Times New Roman" w:cs="Times New Roman"/>
          <w:sz w:val="24"/>
          <w:szCs w:val="24"/>
        </w:rPr>
      </w:pPr>
    </w:p>
    <w:p w:rsidR="00200187" w:rsidRDefault="00200187" w:rsidP="006815EF">
      <w:pPr>
        <w:rPr>
          <w:rFonts w:ascii="Times New Roman" w:hAnsi="Times New Roman" w:cs="Times New Roman"/>
          <w:sz w:val="24"/>
          <w:szCs w:val="24"/>
        </w:rPr>
      </w:pPr>
    </w:p>
    <w:p w:rsidR="009876AE" w:rsidRPr="003D6336" w:rsidRDefault="009876AE" w:rsidP="006815E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00187" w:rsidRPr="003D6336" w:rsidRDefault="00200187" w:rsidP="002001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Find an equation of the tangent line to the graph of </w:t>
      </w:r>
      <w:r w:rsidRPr="0055098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7" type="#_x0000_t75" style="width:46.2pt;height:16.2pt" o:ole="">
            <v:imagedata r:id="rId13" o:title=""/>
          </v:shape>
          <o:OLEObject Type="Embed" ProgID="Equation.DSMT4" ShapeID="_x0000_i1027" DrawAspect="Content" ObjectID="_156630880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at </w:t>
      </w:r>
      <w:r w:rsidR="00501DAD" w:rsidRPr="0055098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1" type="#_x0000_t75" style="width:27pt;height:13.8pt" o:ole="">
            <v:imagedata r:id="rId15" o:title=""/>
          </v:shape>
          <o:OLEObject Type="Embed" ProgID="Equation.DSMT4" ShapeID="_x0000_i1031" DrawAspect="Content" ObjectID="_1566308808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1DAD" w:rsidRPr="0055098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0" type="#_x0000_t75" style="width:49.2pt;height:16.2pt" o:ole="">
            <v:imagedata r:id="rId17" o:title=""/>
          </v:shape>
          <o:OLEObject Type="Embed" ProgID="Equation.DSMT4" ShapeID="_x0000_i1030" DrawAspect="Content" ObjectID="_156630880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01DAD" w:rsidRPr="0055098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2" type="#_x0000_t75" style="width:45pt;height:16.2pt" o:ole="">
            <v:imagedata r:id="rId19" o:title=""/>
          </v:shape>
          <o:OLEObject Type="Embed" ProgID="Equation.DSMT4" ShapeID="_x0000_i1032" DrawAspect="Content" ObjectID="_156630881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AF39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815EF" w:rsidRPr="003D6336" w:rsidRDefault="006815EF" w:rsidP="006815EF">
      <w:pPr>
        <w:rPr>
          <w:rFonts w:ascii="Times New Roman" w:hAnsi="Times New Roman" w:cs="Times New Roman"/>
          <w:sz w:val="24"/>
          <w:szCs w:val="24"/>
        </w:rPr>
      </w:pPr>
    </w:p>
    <w:sectPr w:rsidR="006815EF" w:rsidRPr="003D6336" w:rsidSect="0066760D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542859"/>
    <w:multiLevelType w:val="hybridMultilevel"/>
    <w:tmpl w:val="750837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F25110"/>
    <w:multiLevelType w:val="hybridMultilevel"/>
    <w:tmpl w:val="C1FC55F0"/>
    <w:lvl w:ilvl="0" w:tplc="79D455DE">
      <w:start w:val="1"/>
      <w:numFmt w:val="decimal"/>
      <w:lvlText w:val="%1)"/>
      <w:lvlJc w:val="left"/>
      <w:pPr>
        <w:ind w:left="720" w:hanging="360"/>
      </w:pPr>
      <w:rPr>
        <w:rFonts w:hint="default"/>
        <w:sz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5EF"/>
    <w:rsid w:val="00037B18"/>
    <w:rsid w:val="00073641"/>
    <w:rsid w:val="0008315E"/>
    <w:rsid w:val="000A3BFC"/>
    <w:rsid w:val="001354DA"/>
    <w:rsid w:val="00154051"/>
    <w:rsid w:val="00163975"/>
    <w:rsid w:val="001A3230"/>
    <w:rsid w:val="001B6B36"/>
    <w:rsid w:val="001C3741"/>
    <w:rsid w:val="001C4B0D"/>
    <w:rsid w:val="00200187"/>
    <w:rsid w:val="00206CF7"/>
    <w:rsid w:val="00243C72"/>
    <w:rsid w:val="00302563"/>
    <w:rsid w:val="00321E24"/>
    <w:rsid w:val="00334DF2"/>
    <w:rsid w:val="00352E44"/>
    <w:rsid w:val="00376049"/>
    <w:rsid w:val="0038029A"/>
    <w:rsid w:val="003828F6"/>
    <w:rsid w:val="00393229"/>
    <w:rsid w:val="00396B8C"/>
    <w:rsid w:val="003D6336"/>
    <w:rsid w:val="00411C1C"/>
    <w:rsid w:val="00483B5E"/>
    <w:rsid w:val="004E140F"/>
    <w:rsid w:val="00501DAD"/>
    <w:rsid w:val="00550982"/>
    <w:rsid w:val="00583C78"/>
    <w:rsid w:val="0059748B"/>
    <w:rsid w:val="005E4E1B"/>
    <w:rsid w:val="005F31F7"/>
    <w:rsid w:val="00662AB9"/>
    <w:rsid w:val="0066760D"/>
    <w:rsid w:val="006815EF"/>
    <w:rsid w:val="00696BCA"/>
    <w:rsid w:val="006A7924"/>
    <w:rsid w:val="00725760"/>
    <w:rsid w:val="00746B15"/>
    <w:rsid w:val="0076627F"/>
    <w:rsid w:val="007722ED"/>
    <w:rsid w:val="007A75F8"/>
    <w:rsid w:val="007B5C90"/>
    <w:rsid w:val="007D29CA"/>
    <w:rsid w:val="007F3C66"/>
    <w:rsid w:val="008355F9"/>
    <w:rsid w:val="0085058E"/>
    <w:rsid w:val="00850EBC"/>
    <w:rsid w:val="008521FD"/>
    <w:rsid w:val="008658C7"/>
    <w:rsid w:val="0087455D"/>
    <w:rsid w:val="008846A2"/>
    <w:rsid w:val="008857A8"/>
    <w:rsid w:val="008B3CF4"/>
    <w:rsid w:val="008D2C83"/>
    <w:rsid w:val="008E765B"/>
    <w:rsid w:val="009001B7"/>
    <w:rsid w:val="00942CFB"/>
    <w:rsid w:val="00981BB0"/>
    <w:rsid w:val="009876AE"/>
    <w:rsid w:val="009A6A89"/>
    <w:rsid w:val="009B3015"/>
    <w:rsid w:val="009E09D4"/>
    <w:rsid w:val="009E3544"/>
    <w:rsid w:val="009E5645"/>
    <w:rsid w:val="00A52B7F"/>
    <w:rsid w:val="00A86EB4"/>
    <w:rsid w:val="00AD7212"/>
    <w:rsid w:val="00AE0D4A"/>
    <w:rsid w:val="00AF3917"/>
    <w:rsid w:val="00B56E23"/>
    <w:rsid w:val="00BA2FCE"/>
    <w:rsid w:val="00BA5CF4"/>
    <w:rsid w:val="00BC2046"/>
    <w:rsid w:val="00BF77FD"/>
    <w:rsid w:val="00C06B7E"/>
    <w:rsid w:val="00C173DE"/>
    <w:rsid w:val="00C40BB1"/>
    <w:rsid w:val="00C607D7"/>
    <w:rsid w:val="00D2604C"/>
    <w:rsid w:val="00D633DD"/>
    <w:rsid w:val="00D7305E"/>
    <w:rsid w:val="00DE04BC"/>
    <w:rsid w:val="00E24D71"/>
    <w:rsid w:val="00E50A27"/>
    <w:rsid w:val="00EA00AC"/>
    <w:rsid w:val="00EB49E3"/>
    <w:rsid w:val="00F45988"/>
    <w:rsid w:val="00FD1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4EE2B4-AD9E-4BB8-97BF-90043D290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5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63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33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T</dc:creator>
  <cp:keywords/>
  <dc:description/>
  <cp:lastModifiedBy>Bill Kazmierczak</cp:lastModifiedBy>
  <cp:revision>3</cp:revision>
  <cp:lastPrinted>2016-09-14T02:40:00Z</cp:lastPrinted>
  <dcterms:created xsi:type="dcterms:W3CDTF">2017-09-07T20:57:00Z</dcterms:created>
  <dcterms:modified xsi:type="dcterms:W3CDTF">2017-09-07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